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54.6pt" o:ole="">
            <v:imagedata r:id="rId8" o:title=""/>
          </v:shape>
          <o:OLEObject Type="Embed" ProgID="Equation.DSMT4" ShapeID="_x0000_i1025" DrawAspect="Content" ObjectID="_1775396713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4pt;height:54.6pt" o:ole="">
            <v:imagedata r:id="rId8" o:title=""/>
          </v:shape>
          <o:OLEObject Type="Embed" ProgID="Equation.DSMT4" ShapeID="_x0000_i1026" DrawAspect="Content" ObjectID="_1775396714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1B2C9004" w:rsidR="00900527" w:rsidRDefault="00900527" w:rsidP="00900527">
      <w:pPr>
        <w:rPr>
          <w:lang w:val="uk-UA"/>
        </w:rPr>
      </w:pP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0E0EC26E" w14:textId="12B4F76E" w:rsidR="00900527" w:rsidRDefault="00900527" w:rsidP="00900527">
      <w:pPr>
        <w:rPr>
          <w:lang w:val="uk-UA"/>
        </w:rPr>
      </w:pP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0C66B0B4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r w:rsidR="00C440D6"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4pt;height:54.6pt" o:ole="">
            <v:imagedata r:id="rId8" o:title=""/>
          </v:shape>
          <o:OLEObject Type="Embed" ProgID="Equation.DSMT4" ShapeID="_x0000_i1027" DrawAspect="Content" ObjectID="_1775396715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6pt;height:54.6pt" o:ole="">
            <v:imagedata r:id="rId18" o:title=""/>
          </v:shape>
          <o:OLEObject Type="Embed" ProgID="Equation.DSMT4" ShapeID="_x0000_i1028" DrawAspect="Content" ObjectID="_1775396716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2EA5842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56CFB516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29A4AC4A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116B2F45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7E06896A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7D7ABE08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7AFDE104" w:rsidR="00E748DF" w:rsidRDefault="00E748DF" w:rsidP="00E748DF">
            <w:pPr>
              <w:rPr>
                <w:lang w:val="en-US"/>
              </w:rPr>
            </w:pP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3E5CEB19" w:rsidR="00E748DF" w:rsidRDefault="00E748DF" w:rsidP="00E748DF">
            <w:pPr>
              <w:rPr>
                <w:lang w:val="en-US"/>
              </w:rPr>
            </w:pP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77777777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4pt;height:54.6pt" o:ole="">
            <v:imagedata r:id="rId8" o:title=""/>
          </v:shape>
          <o:OLEObject Type="Embed" ProgID="Equation.DSMT4" ShapeID="_x0000_i1029" DrawAspect="Content" ObjectID="_1775396717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6pt;height:54.6pt" o:ole="">
            <v:imagedata r:id="rId18" o:title=""/>
          </v:shape>
          <o:OLEObject Type="Embed" ProgID="Equation.DSMT4" ShapeID="_x0000_i1030" DrawAspect="Content" ObjectID="_1775396718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77777777" w:rsidR="000E66F2" w:rsidRDefault="000E66F2">
      <w:pPr>
        <w:rPr>
          <w:lang w:val="en-US"/>
        </w:rPr>
      </w:pP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0E66F2"/>
    <w:rsid w:val="001965C1"/>
    <w:rsid w:val="001C6518"/>
    <w:rsid w:val="002A55F2"/>
    <w:rsid w:val="00347A72"/>
    <w:rsid w:val="00384279"/>
    <w:rsid w:val="00396892"/>
    <w:rsid w:val="003C2193"/>
    <w:rsid w:val="003F5DAE"/>
    <w:rsid w:val="00405B01"/>
    <w:rsid w:val="00405D0C"/>
    <w:rsid w:val="004312FD"/>
    <w:rsid w:val="0047214F"/>
    <w:rsid w:val="00475A6B"/>
    <w:rsid w:val="00484C02"/>
    <w:rsid w:val="004A0F0D"/>
    <w:rsid w:val="004A1350"/>
    <w:rsid w:val="005A556B"/>
    <w:rsid w:val="005D3D8B"/>
    <w:rsid w:val="00613614"/>
    <w:rsid w:val="0062474D"/>
    <w:rsid w:val="0069528C"/>
    <w:rsid w:val="006A1F6F"/>
    <w:rsid w:val="006A2528"/>
    <w:rsid w:val="006C1AFD"/>
    <w:rsid w:val="007419D9"/>
    <w:rsid w:val="00751317"/>
    <w:rsid w:val="007652CB"/>
    <w:rsid w:val="0076797A"/>
    <w:rsid w:val="00887675"/>
    <w:rsid w:val="008E0D14"/>
    <w:rsid w:val="00900527"/>
    <w:rsid w:val="00906B8D"/>
    <w:rsid w:val="00907ED3"/>
    <w:rsid w:val="009370BB"/>
    <w:rsid w:val="00956DD4"/>
    <w:rsid w:val="0096772D"/>
    <w:rsid w:val="009D3412"/>
    <w:rsid w:val="00A0107F"/>
    <w:rsid w:val="00A013E7"/>
    <w:rsid w:val="00A02FB1"/>
    <w:rsid w:val="00A07D62"/>
    <w:rsid w:val="00A72B50"/>
    <w:rsid w:val="00A9067E"/>
    <w:rsid w:val="00AB65EB"/>
    <w:rsid w:val="00AC6EF3"/>
    <w:rsid w:val="00B16F89"/>
    <w:rsid w:val="00B23B2C"/>
    <w:rsid w:val="00B430CB"/>
    <w:rsid w:val="00BF5078"/>
    <w:rsid w:val="00C440D6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741C8"/>
    <w:rsid w:val="00E748DF"/>
    <w:rsid w:val="00EC4D4D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8</TotalTime>
  <Pages>1</Pages>
  <Words>3122</Words>
  <Characters>1781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55</cp:revision>
  <dcterms:created xsi:type="dcterms:W3CDTF">2024-03-22T18:41:00Z</dcterms:created>
  <dcterms:modified xsi:type="dcterms:W3CDTF">2024-04-23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